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39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41.wmf"/><Relationship Id="rId10" Type="http://schemas.openxmlformats.org/officeDocument/2006/relationships/image" Target="../media/image19.wmf"/><Relationship Id="rId4" Type="http://schemas.openxmlformats.org/officeDocument/2006/relationships/image" Target="../media/image40.wmf"/><Relationship Id="rId9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B248E-B32D-4054-9036-355F80446CB2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83342-75FC-4CD8-95AA-029426641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7046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B248E-B32D-4054-9036-355F80446CB2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83342-75FC-4CD8-95AA-029426641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341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B248E-B32D-4054-9036-355F80446CB2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83342-75FC-4CD8-95AA-029426641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652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B248E-B32D-4054-9036-355F80446CB2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83342-75FC-4CD8-95AA-029426641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037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B248E-B32D-4054-9036-355F80446CB2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83342-75FC-4CD8-95AA-029426641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5029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B248E-B32D-4054-9036-355F80446CB2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83342-75FC-4CD8-95AA-029426641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1075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B248E-B32D-4054-9036-355F80446CB2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83342-75FC-4CD8-95AA-029426641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7396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B248E-B32D-4054-9036-355F80446CB2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83342-75FC-4CD8-95AA-029426641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0989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B248E-B32D-4054-9036-355F80446CB2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83342-75FC-4CD8-95AA-029426641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9849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B248E-B32D-4054-9036-355F80446CB2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83342-75FC-4CD8-95AA-029426641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736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3B248E-B32D-4054-9036-355F80446CB2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83342-75FC-4CD8-95AA-029426641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9193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3B248E-B32D-4054-9036-355F80446CB2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883342-75FC-4CD8-95AA-0294266410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653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0.wmf"/><Relationship Id="rId3" Type="http://schemas.openxmlformats.org/officeDocument/2006/relationships/image" Target="../media/image63.png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8.bin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5.wmf"/><Relationship Id="rId10" Type="http://schemas.openxmlformats.org/officeDocument/2006/relationships/image" Target="../media/image3.wmf"/><Relationship Id="rId19" Type="http://schemas.openxmlformats.org/officeDocument/2006/relationships/image" Target="../media/image7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4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wmf"/><Relationship Id="rId3" Type="http://schemas.openxmlformats.org/officeDocument/2006/relationships/image" Target="../media/image22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7.wmf"/><Relationship Id="rId3" Type="http://schemas.openxmlformats.org/officeDocument/2006/relationships/image" Target="../media/image30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5.wmf"/><Relationship Id="rId3" Type="http://schemas.openxmlformats.org/officeDocument/2006/relationships/image" Target="../media/image36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image" Target="../media/image42.png"/><Relationship Id="rId21" Type="http://schemas.openxmlformats.org/officeDocument/2006/relationships/image" Target="../media/image18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37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7.wmf"/><Relationship Id="rId3" Type="http://schemas.openxmlformats.org/officeDocument/2006/relationships/image" Target="../media/image49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4.wmf"/><Relationship Id="rId3" Type="http://schemas.openxmlformats.org/officeDocument/2006/relationships/image" Target="../media/image55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7.3 Simplify Complex Rational Express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tudents will be able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implify a complex rational expression using divi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implify a complex rational expression using the LC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4416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7520" y="113048"/>
            <a:ext cx="8619351" cy="115232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268967"/>
              </p:ext>
            </p:extLst>
          </p:nvPr>
        </p:nvGraphicFramePr>
        <p:xfrm>
          <a:off x="3151188" y="669839"/>
          <a:ext cx="5192713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4" imgW="2514600" imgH="888840" progId="Equation.DSMT4">
                  <p:embed/>
                </p:oleObj>
              </mc:Choice>
              <mc:Fallback>
                <p:oleObj name="Equation" r:id="rId4" imgW="2514600" imgH="888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1188" y="669839"/>
                        <a:ext cx="5192713" cy="196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145850"/>
              </p:ext>
            </p:extLst>
          </p:nvPr>
        </p:nvGraphicFramePr>
        <p:xfrm>
          <a:off x="738188" y="1163638"/>
          <a:ext cx="2413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188" y="1163638"/>
                        <a:ext cx="24130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H="1">
            <a:off x="5150771" y="988004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6131424" y="1199398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5538704" y="1916487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7287159" y="2227254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58814"/>
              </p:ext>
            </p:extLst>
          </p:nvPr>
        </p:nvGraphicFramePr>
        <p:xfrm>
          <a:off x="4152978" y="2606099"/>
          <a:ext cx="275431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8" imgW="1333440" imgH="419040" progId="Equation.DSMT4">
                  <p:embed/>
                </p:oleObj>
              </mc:Choice>
              <mc:Fallback>
                <p:oleObj name="Equation" r:id="rId8" imgW="133344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2978" y="2606099"/>
                        <a:ext cx="2754312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69135"/>
              </p:ext>
            </p:extLst>
          </p:nvPr>
        </p:nvGraphicFramePr>
        <p:xfrm>
          <a:off x="4710292" y="3670485"/>
          <a:ext cx="16795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0" imgW="812520" imgH="419040" progId="Equation.DSMT4">
                  <p:embed/>
                </p:oleObj>
              </mc:Choice>
              <mc:Fallback>
                <p:oleObj name="Equation" r:id="rId10" imgW="812520" imgH="419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10292" y="3670485"/>
                        <a:ext cx="1679575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16161"/>
              </p:ext>
            </p:extLst>
          </p:nvPr>
        </p:nvGraphicFramePr>
        <p:xfrm>
          <a:off x="4987841" y="4734872"/>
          <a:ext cx="11017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2" imgW="533160" imgH="419040" progId="Equation.DSMT4">
                  <p:embed/>
                </p:oleObj>
              </mc:Choice>
              <mc:Fallback>
                <p:oleObj name="Equation" r:id="rId12" imgW="533160" imgH="419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87841" y="4734872"/>
                        <a:ext cx="110172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058777"/>
              </p:ext>
            </p:extLst>
          </p:nvPr>
        </p:nvGraphicFramePr>
        <p:xfrm>
          <a:off x="5029699" y="5799258"/>
          <a:ext cx="11017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4" imgW="533160" imgH="419040" progId="Equation.DSMT4">
                  <p:embed/>
                </p:oleObj>
              </mc:Choice>
              <mc:Fallback>
                <p:oleObj name="Equation" r:id="rId14" imgW="53316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29699" y="5799258"/>
                        <a:ext cx="110172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flipH="1">
            <a:off x="5150771" y="5869945"/>
            <a:ext cx="252736" cy="39206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5150771" y="6312955"/>
            <a:ext cx="252736" cy="39206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719540"/>
              </p:ext>
            </p:extLst>
          </p:nvPr>
        </p:nvGraphicFramePr>
        <p:xfrm>
          <a:off x="6351588" y="5780088"/>
          <a:ext cx="117951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6" imgW="571320" imgH="419040" progId="Equation.DSMT4">
                  <p:embed/>
                </p:oleObj>
              </mc:Choice>
              <mc:Fallback>
                <p:oleObj name="Equation" r:id="rId16" imgW="57132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51588" y="5780088"/>
                        <a:ext cx="1179512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238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059684" cy="272193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029" y="2721935"/>
            <a:ext cx="10911922" cy="143863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29500"/>
              </p:ext>
            </p:extLst>
          </p:nvPr>
        </p:nvGraphicFramePr>
        <p:xfrm>
          <a:off x="3867150" y="3542045"/>
          <a:ext cx="7350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5" imgW="355320" imgH="393480" progId="Equation.DSMT4">
                  <p:embed/>
                </p:oleObj>
              </mc:Choice>
              <mc:Fallback>
                <p:oleObj name="Equation" r:id="rId5" imgW="35532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7150" y="3542045"/>
                        <a:ext cx="73501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516208"/>
              </p:ext>
            </p:extLst>
          </p:nvPr>
        </p:nvGraphicFramePr>
        <p:xfrm>
          <a:off x="4632565" y="3542045"/>
          <a:ext cx="12080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2565" y="3542045"/>
                        <a:ext cx="1208087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21641"/>
              </p:ext>
            </p:extLst>
          </p:nvPr>
        </p:nvGraphicFramePr>
        <p:xfrm>
          <a:off x="3867150" y="4545707"/>
          <a:ext cx="7350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67150" y="4545707"/>
                        <a:ext cx="73501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984547"/>
              </p:ext>
            </p:extLst>
          </p:nvPr>
        </p:nvGraphicFramePr>
        <p:xfrm>
          <a:off x="4645025" y="4518358"/>
          <a:ext cx="11826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11" imgW="571320" imgH="419040" progId="Equation.DSMT4">
                  <p:embed/>
                </p:oleObj>
              </mc:Choice>
              <mc:Fallback>
                <p:oleObj name="Equation" r:id="rId11" imgW="57132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5025" y="4518358"/>
                        <a:ext cx="1182688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81366"/>
              </p:ext>
            </p:extLst>
          </p:nvPr>
        </p:nvGraphicFramePr>
        <p:xfrm>
          <a:off x="3880089" y="5576718"/>
          <a:ext cx="7350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13" imgW="355320" imgH="393480" progId="Equation.DSMT4">
                  <p:embed/>
                </p:oleObj>
              </mc:Choice>
              <mc:Fallback>
                <p:oleObj name="Equation" r:id="rId13" imgW="35532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0089" y="5576718"/>
                        <a:ext cx="735013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42983"/>
              </p:ext>
            </p:extLst>
          </p:nvPr>
        </p:nvGraphicFramePr>
        <p:xfrm>
          <a:off x="4602163" y="5576718"/>
          <a:ext cx="19462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14" imgW="939600" imgH="393480" progId="Equation.DSMT4">
                  <p:embed/>
                </p:oleObj>
              </mc:Choice>
              <mc:Fallback>
                <p:oleObj name="Equation" r:id="rId14" imgW="93960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02163" y="5576718"/>
                        <a:ext cx="1946275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5772572" y="5651259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3826297" y="6132885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4108288" y="5671755"/>
            <a:ext cx="252736" cy="39206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5519836" y="6168493"/>
            <a:ext cx="252736" cy="39206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009806"/>
              </p:ext>
            </p:extLst>
          </p:nvPr>
        </p:nvGraphicFramePr>
        <p:xfrm>
          <a:off x="3778088" y="5551584"/>
          <a:ext cx="3302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78088" y="5551584"/>
                        <a:ext cx="33020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13065"/>
              </p:ext>
            </p:extLst>
          </p:nvPr>
        </p:nvGraphicFramePr>
        <p:xfrm>
          <a:off x="7513638" y="5761370"/>
          <a:ext cx="13144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18" imgW="634680" imgH="203040" progId="Equation.DSMT4">
                  <p:embed/>
                </p:oleObj>
              </mc:Choice>
              <mc:Fallback>
                <p:oleObj name="Equation" r:id="rId18" imgW="63468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13638" y="5761370"/>
                        <a:ext cx="131445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57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260" y="141287"/>
            <a:ext cx="11828094" cy="138980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6448"/>
              </p:ext>
            </p:extLst>
          </p:nvPr>
        </p:nvGraphicFramePr>
        <p:xfrm>
          <a:off x="4067176" y="1200150"/>
          <a:ext cx="23352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4" imgW="1130040" imgH="431640" progId="Equation.DSMT4">
                  <p:embed/>
                </p:oleObj>
              </mc:Choice>
              <mc:Fallback>
                <p:oleObj name="Equation" r:id="rId4" imgW="113004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7176" y="1200150"/>
                        <a:ext cx="2335212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213250"/>
              </p:ext>
            </p:extLst>
          </p:nvPr>
        </p:nvGraphicFramePr>
        <p:xfrm>
          <a:off x="4538663" y="2332776"/>
          <a:ext cx="13906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6" imgW="672840" imgH="431640" progId="Equation.DSMT4">
                  <p:embed/>
                </p:oleObj>
              </mc:Choice>
              <mc:Fallback>
                <p:oleObj name="Equation" r:id="rId6" imgW="67284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8663" y="2332776"/>
                        <a:ext cx="1390650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034038"/>
              </p:ext>
            </p:extLst>
          </p:nvPr>
        </p:nvGraphicFramePr>
        <p:xfrm>
          <a:off x="4551363" y="3465513"/>
          <a:ext cx="13652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8" imgW="660240" imgH="431640" progId="Equation.DSMT4">
                  <p:embed/>
                </p:oleObj>
              </mc:Choice>
              <mc:Fallback>
                <p:oleObj name="Equation" r:id="rId8" imgW="66024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51363" y="3465513"/>
                        <a:ext cx="1365250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20611"/>
              </p:ext>
            </p:extLst>
          </p:nvPr>
        </p:nvGraphicFramePr>
        <p:xfrm>
          <a:off x="5057775" y="4598249"/>
          <a:ext cx="300037" cy="50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57775" y="4598249"/>
                        <a:ext cx="300037" cy="502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38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911" y="7141"/>
            <a:ext cx="11516154" cy="159543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724387"/>
              </p:ext>
            </p:extLst>
          </p:nvPr>
        </p:nvGraphicFramePr>
        <p:xfrm>
          <a:off x="2019300" y="949714"/>
          <a:ext cx="24399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4" imgW="1180800" imgH="457200" progId="Equation.DSMT4">
                  <p:embed/>
                </p:oleObj>
              </mc:Choice>
              <mc:Fallback>
                <p:oleObj name="Equation" r:id="rId4" imgW="118080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9300" y="949714"/>
                        <a:ext cx="2439987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09248"/>
              </p:ext>
            </p:extLst>
          </p:nvPr>
        </p:nvGraphicFramePr>
        <p:xfrm>
          <a:off x="1468436" y="2030793"/>
          <a:ext cx="354171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6" imgW="1714320" imgH="457200" progId="Equation.DSMT4">
                  <p:embed/>
                </p:oleObj>
              </mc:Choice>
              <mc:Fallback>
                <p:oleObj name="Equation" r:id="rId6" imgW="171432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8436" y="2030793"/>
                        <a:ext cx="3541713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070262"/>
              </p:ext>
            </p:extLst>
          </p:nvPr>
        </p:nvGraphicFramePr>
        <p:xfrm>
          <a:off x="1756567" y="3111871"/>
          <a:ext cx="2965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8" imgW="1434960" imgH="482400" progId="Equation.DSMT4">
                  <p:embed/>
                </p:oleObj>
              </mc:Choice>
              <mc:Fallback>
                <p:oleObj name="Equation" r:id="rId8" imgW="143496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6567" y="3111871"/>
                        <a:ext cx="29654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916908"/>
              </p:ext>
            </p:extLst>
          </p:nvPr>
        </p:nvGraphicFramePr>
        <p:xfrm>
          <a:off x="2019300" y="4248512"/>
          <a:ext cx="25987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10" imgW="1257120" imgH="482400" progId="Equation.DSMT4">
                  <p:embed/>
                </p:oleObj>
              </mc:Choice>
              <mc:Fallback>
                <p:oleObj name="Equation" r:id="rId10" imgW="125712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19300" y="4248512"/>
                        <a:ext cx="2598738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454352"/>
              </p:ext>
            </p:extLst>
          </p:nvPr>
        </p:nvGraphicFramePr>
        <p:xfrm>
          <a:off x="2044700" y="5413375"/>
          <a:ext cx="2546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12" imgW="1231560" imgH="457200" progId="Equation.DSMT4">
                  <p:embed/>
                </p:oleObj>
              </mc:Choice>
              <mc:Fallback>
                <p:oleObj name="Equation" r:id="rId12" imgW="1231560" imgH="45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44700" y="5413375"/>
                        <a:ext cx="254635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37322"/>
              </p:ext>
            </p:extLst>
          </p:nvPr>
        </p:nvGraphicFramePr>
        <p:xfrm>
          <a:off x="4722017" y="5413375"/>
          <a:ext cx="35956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14" imgW="1739880" imgH="457200" progId="Equation.DSMT4">
                  <p:embed/>
                </p:oleObj>
              </mc:Choice>
              <mc:Fallback>
                <p:oleObj name="Equation" r:id="rId14" imgW="173988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22017" y="5413375"/>
                        <a:ext cx="3595688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H="1">
            <a:off x="5220122" y="5535356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430774" y="6040181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818707" y="5535356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106800" y="6062406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152771"/>
              </p:ext>
            </p:extLst>
          </p:nvPr>
        </p:nvGraphicFramePr>
        <p:xfrm>
          <a:off x="8448672" y="5455443"/>
          <a:ext cx="123348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16" imgW="596880" imgH="419040" progId="Equation.DSMT4">
                  <p:embed/>
                </p:oleObj>
              </mc:Choice>
              <mc:Fallback>
                <p:oleObj name="Equation" r:id="rId16" imgW="596880" imgH="419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48672" y="5455443"/>
                        <a:ext cx="1233487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333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0787063" cy="127642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833308"/>
              </p:ext>
            </p:extLst>
          </p:nvPr>
        </p:nvGraphicFramePr>
        <p:xfrm>
          <a:off x="749300" y="799383"/>
          <a:ext cx="6050439" cy="911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4" imgW="3251160" imgH="457200" progId="Equation.DSMT4">
                  <p:embed/>
                </p:oleObj>
              </mc:Choice>
              <mc:Fallback>
                <p:oleObj name="Equation" r:id="rId4" imgW="325116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9300" y="799383"/>
                        <a:ext cx="6050439" cy="911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50247"/>
              </p:ext>
            </p:extLst>
          </p:nvPr>
        </p:nvGraphicFramePr>
        <p:xfrm>
          <a:off x="796501" y="1717834"/>
          <a:ext cx="5956035" cy="96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6" imgW="3200400" imgH="482400" progId="Equation.DSMT4">
                  <p:embed/>
                </p:oleObj>
              </mc:Choice>
              <mc:Fallback>
                <p:oleObj name="Equation" r:id="rId6" imgW="320040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6501" y="1717834"/>
                        <a:ext cx="5956035" cy="962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58224"/>
              </p:ext>
            </p:extLst>
          </p:nvPr>
        </p:nvGraphicFramePr>
        <p:xfrm>
          <a:off x="1375639" y="2650401"/>
          <a:ext cx="4017892" cy="96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8" imgW="2158920" imgH="482400" progId="Equation.DSMT4">
                  <p:embed/>
                </p:oleObj>
              </mc:Choice>
              <mc:Fallback>
                <p:oleObj name="Equation" r:id="rId8" imgW="215892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5639" y="2650401"/>
                        <a:ext cx="4017892" cy="962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972338"/>
              </p:ext>
            </p:extLst>
          </p:nvPr>
        </p:nvGraphicFramePr>
        <p:xfrm>
          <a:off x="2000992" y="3660543"/>
          <a:ext cx="3142509" cy="96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10" imgW="1688760" imgH="482400" progId="Equation.DSMT4">
                  <p:embed/>
                </p:oleObj>
              </mc:Choice>
              <mc:Fallback>
                <p:oleObj name="Equation" r:id="rId10" imgW="168876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0992" y="3660543"/>
                        <a:ext cx="3142509" cy="962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728703"/>
              </p:ext>
            </p:extLst>
          </p:nvPr>
        </p:nvGraphicFramePr>
        <p:xfrm>
          <a:off x="1953789" y="4670685"/>
          <a:ext cx="3236914" cy="91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12" imgW="1739880" imgH="457200" progId="Equation.DSMT4">
                  <p:embed/>
                </p:oleObj>
              </mc:Choice>
              <mc:Fallback>
                <p:oleObj name="Equation" r:id="rId12" imgW="1739880" imgH="45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53789" y="4670685"/>
                        <a:ext cx="3236914" cy="911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24784"/>
              </p:ext>
            </p:extLst>
          </p:nvPr>
        </p:nvGraphicFramePr>
        <p:xfrm>
          <a:off x="1965325" y="5680075"/>
          <a:ext cx="32131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14" imgW="1726920" imgH="457200" progId="Equation.DSMT4">
                  <p:embed/>
                </p:oleObj>
              </mc:Choice>
              <mc:Fallback>
                <p:oleObj name="Equation" r:id="rId14" imgW="172692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65325" y="5680075"/>
                        <a:ext cx="321310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H="1">
            <a:off x="3479006" y="5752843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2276897" y="6237324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254872" y="6199231"/>
            <a:ext cx="252736" cy="39206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2081497" y="5816387"/>
            <a:ext cx="252736" cy="39206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295507"/>
              </p:ext>
            </p:extLst>
          </p:nvPr>
        </p:nvGraphicFramePr>
        <p:xfrm>
          <a:off x="5286325" y="5743574"/>
          <a:ext cx="17478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16" imgW="939600" imgH="393480" progId="Equation.DSMT4">
                  <p:embed/>
                </p:oleObj>
              </mc:Choice>
              <mc:Fallback>
                <p:oleObj name="Equation" r:id="rId16" imgW="9396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86325" y="5743574"/>
                        <a:ext cx="1747838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7986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718" y="0"/>
            <a:ext cx="10588742" cy="138596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23392"/>
              </p:ext>
            </p:extLst>
          </p:nvPr>
        </p:nvGraphicFramePr>
        <p:xfrm>
          <a:off x="3621087" y="809625"/>
          <a:ext cx="19415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4" imgW="939600" imgH="838080" progId="Equation.DSMT4">
                  <p:embed/>
                </p:oleObj>
              </mc:Choice>
              <mc:Fallback>
                <p:oleObj name="Equation" r:id="rId4" imgW="939600" imgH="838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1087" y="809625"/>
                        <a:ext cx="1941513" cy="185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07378"/>
              </p:ext>
            </p:extLst>
          </p:nvPr>
        </p:nvGraphicFramePr>
        <p:xfrm>
          <a:off x="1755776" y="1095375"/>
          <a:ext cx="981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5776" y="1095375"/>
                        <a:ext cx="9810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934474"/>
              </p:ext>
            </p:extLst>
          </p:nvPr>
        </p:nvGraphicFramePr>
        <p:xfrm>
          <a:off x="4179889" y="2955803"/>
          <a:ext cx="792161" cy="97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8" imgW="342720" imgH="393480" progId="Equation.DSMT4">
                  <p:embed/>
                </p:oleObj>
              </mc:Choice>
              <mc:Fallback>
                <p:oleObj name="Equation" r:id="rId8" imgW="34272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79889" y="2955803"/>
                        <a:ext cx="792161" cy="971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797134"/>
              </p:ext>
            </p:extLst>
          </p:nvPr>
        </p:nvGraphicFramePr>
        <p:xfrm>
          <a:off x="4430713" y="4222750"/>
          <a:ext cx="3222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0" imgW="139680" imgH="393480" progId="Equation.DSMT4">
                  <p:embed/>
                </p:oleObj>
              </mc:Choice>
              <mc:Fallback>
                <p:oleObj name="Equation" r:id="rId10" imgW="13968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30713" y="4222750"/>
                        <a:ext cx="322262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9476"/>
              </p:ext>
            </p:extLst>
          </p:nvPr>
        </p:nvGraphicFramePr>
        <p:xfrm>
          <a:off x="4459288" y="5756275"/>
          <a:ext cx="2635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59288" y="5756275"/>
                        <a:ext cx="2635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777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9429"/>
            <a:ext cx="11435800" cy="124039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224915"/>
              </p:ext>
            </p:extLst>
          </p:nvPr>
        </p:nvGraphicFramePr>
        <p:xfrm>
          <a:off x="1809475" y="1025525"/>
          <a:ext cx="2308225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4" imgW="1117440" imgH="888840" progId="Equation.DSMT4">
                  <p:embed/>
                </p:oleObj>
              </mc:Choice>
              <mc:Fallback>
                <p:oleObj name="Equation" r:id="rId4" imgW="1117440" imgH="888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9475" y="1025525"/>
                        <a:ext cx="2308225" cy="196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510731"/>
              </p:ext>
            </p:extLst>
          </p:nvPr>
        </p:nvGraphicFramePr>
        <p:xfrm>
          <a:off x="133350" y="1274244"/>
          <a:ext cx="11414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350" y="1274244"/>
                        <a:ext cx="114141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70354"/>
              </p:ext>
            </p:extLst>
          </p:nvPr>
        </p:nvGraphicFramePr>
        <p:xfrm>
          <a:off x="2452412" y="3125787"/>
          <a:ext cx="10223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8" imgW="495000" imgH="419040" progId="Equation.DSMT4">
                  <p:embed/>
                </p:oleObj>
              </mc:Choice>
              <mc:Fallback>
                <p:oleObj name="Equation" r:id="rId8" imgW="49500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52412" y="3125787"/>
                        <a:ext cx="1022350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988805"/>
              </p:ext>
            </p:extLst>
          </p:nvPr>
        </p:nvGraphicFramePr>
        <p:xfrm>
          <a:off x="2046012" y="4302125"/>
          <a:ext cx="18351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0" imgW="888840" imgH="419040" progId="Equation.DSMT4">
                  <p:embed/>
                </p:oleObj>
              </mc:Choice>
              <mc:Fallback>
                <p:oleObj name="Equation" r:id="rId10" imgW="88884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46012" y="4302125"/>
                        <a:ext cx="1835150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H="1">
            <a:off x="2575654" y="4382037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044274" y="4884749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04305"/>
              </p:ext>
            </p:extLst>
          </p:nvPr>
        </p:nvGraphicFramePr>
        <p:xfrm>
          <a:off x="2575654" y="5614987"/>
          <a:ext cx="96996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2" imgW="469800" imgH="419040" progId="Equation.DSMT4">
                  <p:embed/>
                </p:oleObj>
              </mc:Choice>
              <mc:Fallback>
                <p:oleObj name="Equation" r:id="rId12" imgW="46980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75654" y="5614987"/>
                        <a:ext cx="969963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044071"/>
              </p:ext>
            </p:extLst>
          </p:nvPr>
        </p:nvGraphicFramePr>
        <p:xfrm>
          <a:off x="4961668" y="924201"/>
          <a:ext cx="24399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14" imgW="1180800" imgH="457200" progId="Equation.DSMT4">
                  <p:embed/>
                </p:oleObj>
              </mc:Choice>
              <mc:Fallback>
                <p:oleObj name="Equation" r:id="rId14" imgW="118080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61668" y="924201"/>
                        <a:ext cx="2439987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359751"/>
              </p:ext>
            </p:extLst>
          </p:nvPr>
        </p:nvGraphicFramePr>
        <p:xfrm>
          <a:off x="4410804" y="2005280"/>
          <a:ext cx="354171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6" imgW="1714320" imgH="457200" progId="Equation.DSMT4">
                  <p:embed/>
                </p:oleObj>
              </mc:Choice>
              <mc:Fallback>
                <p:oleObj name="Equation" r:id="rId16" imgW="171432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10804" y="2005280"/>
                        <a:ext cx="3541713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969286"/>
              </p:ext>
            </p:extLst>
          </p:nvPr>
        </p:nvGraphicFramePr>
        <p:xfrm>
          <a:off x="4698935" y="3086358"/>
          <a:ext cx="2965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8" imgW="1434960" imgH="482400" progId="Equation.DSMT4">
                  <p:embed/>
                </p:oleObj>
              </mc:Choice>
              <mc:Fallback>
                <p:oleObj name="Equation" r:id="rId18" imgW="143496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98935" y="3086358"/>
                        <a:ext cx="29654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185560"/>
              </p:ext>
            </p:extLst>
          </p:nvPr>
        </p:nvGraphicFramePr>
        <p:xfrm>
          <a:off x="4961668" y="4222999"/>
          <a:ext cx="25987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20" imgW="1257120" imgH="482400" progId="Equation.DSMT4">
                  <p:embed/>
                </p:oleObj>
              </mc:Choice>
              <mc:Fallback>
                <p:oleObj name="Equation" r:id="rId20" imgW="125712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61668" y="4222999"/>
                        <a:ext cx="2598738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436478"/>
              </p:ext>
            </p:extLst>
          </p:nvPr>
        </p:nvGraphicFramePr>
        <p:xfrm>
          <a:off x="4987068" y="5387862"/>
          <a:ext cx="25463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22" imgW="1231560" imgH="457200" progId="Equation.DSMT4">
                  <p:embed/>
                </p:oleObj>
              </mc:Choice>
              <mc:Fallback>
                <p:oleObj name="Equation" r:id="rId22" imgW="123156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87068" y="5387862"/>
                        <a:ext cx="254635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218313"/>
              </p:ext>
            </p:extLst>
          </p:nvPr>
        </p:nvGraphicFramePr>
        <p:xfrm>
          <a:off x="7664385" y="5387862"/>
          <a:ext cx="35956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24" imgW="1739880" imgH="457200" progId="Equation.DSMT4">
                  <p:embed/>
                </p:oleObj>
              </mc:Choice>
              <mc:Fallback>
                <p:oleObj name="Equation" r:id="rId24" imgW="173988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64385" y="5387862"/>
                        <a:ext cx="3595688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H="1">
            <a:off x="8162490" y="5509843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9373142" y="6014668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9761075" y="5509843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198309"/>
              </p:ext>
            </p:extLst>
          </p:nvPr>
        </p:nvGraphicFramePr>
        <p:xfrm>
          <a:off x="10116000" y="4185451"/>
          <a:ext cx="123348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26" imgW="596880" imgH="419040" progId="Equation.DSMT4">
                  <p:embed/>
                </p:oleObj>
              </mc:Choice>
              <mc:Fallback>
                <p:oleObj name="Equation" r:id="rId26" imgW="596880" imgH="419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116000" y="4185451"/>
                        <a:ext cx="1233487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H="1">
            <a:off x="8130831" y="5953677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1734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912" y="0"/>
            <a:ext cx="11546217" cy="14605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516900"/>
              </p:ext>
            </p:extLst>
          </p:nvPr>
        </p:nvGraphicFramePr>
        <p:xfrm>
          <a:off x="2941637" y="903288"/>
          <a:ext cx="7004050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4" imgW="3390840" imgH="888840" progId="Equation.DSMT4">
                  <p:embed/>
                </p:oleObj>
              </mc:Choice>
              <mc:Fallback>
                <p:oleObj name="Equation" r:id="rId4" imgW="3390840" imgH="888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1637" y="903288"/>
                        <a:ext cx="7004050" cy="196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938545"/>
              </p:ext>
            </p:extLst>
          </p:nvPr>
        </p:nvGraphicFramePr>
        <p:xfrm>
          <a:off x="476250" y="1142142"/>
          <a:ext cx="24653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6" imgW="1180800" imgH="203040" progId="Equation.DSMT4">
                  <p:embed/>
                </p:oleObj>
              </mc:Choice>
              <mc:Fallback>
                <p:oleObj name="Equation" r:id="rId6" imgW="11808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" y="1142142"/>
                        <a:ext cx="246538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5799031" y="1174623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6896523" y="1502313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130762" y="2172366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933740" y="2363788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186964" y="2169192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7989942" y="2511168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6962830" y="2123948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8873443" y="2484181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459749"/>
              </p:ext>
            </p:extLst>
          </p:nvPr>
        </p:nvGraphicFramePr>
        <p:xfrm>
          <a:off x="5709606" y="3215484"/>
          <a:ext cx="154781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8" imgW="749160" imgH="419040" progId="Equation.DSMT4">
                  <p:embed/>
                </p:oleObj>
              </mc:Choice>
              <mc:Fallback>
                <p:oleObj name="Equation" r:id="rId8" imgW="74916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09606" y="3215484"/>
                        <a:ext cx="1547813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662247"/>
              </p:ext>
            </p:extLst>
          </p:nvPr>
        </p:nvGraphicFramePr>
        <p:xfrm>
          <a:off x="6008688" y="4352925"/>
          <a:ext cx="11271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0" imgW="545760" imgH="393480" progId="Equation.DSMT4">
                  <p:embed/>
                </p:oleObj>
              </mc:Choice>
              <mc:Fallback>
                <p:oleObj name="Equation" r:id="rId10" imgW="54576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08688" y="4352925"/>
                        <a:ext cx="1127125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011562"/>
              </p:ext>
            </p:extLst>
          </p:nvPr>
        </p:nvGraphicFramePr>
        <p:xfrm>
          <a:off x="6008688" y="5370513"/>
          <a:ext cx="11271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2" imgW="545760" imgH="419040" progId="Equation.DSMT4">
                  <p:embed/>
                </p:oleObj>
              </mc:Choice>
              <mc:Fallback>
                <p:oleObj name="Equation" r:id="rId12" imgW="545760" imgH="419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08688" y="5370513"/>
                        <a:ext cx="1127125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78413"/>
              </p:ext>
            </p:extLst>
          </p:nvPr>
        </p:nvGraphicFramePr>
        <p:xfrm>
          <a:off x="7403733" y="5370513"/>
          <a:ext cx="1362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4" imgW="660240" imgH="419040" progId="Equation.DSMT4">
                  <p:embed/>
                </p:oleObj>
              </mc:Choice>
              <mc:Fallback>
                <p:oleObj name="Equation" r:id="rId14" imgW="660240" imgH="419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03733" y="5370513"/>
                        <a:ext cx="1362075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64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50" y="78811"/>
            <a:ext cx="10165353" cy="145584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726553"/>
              </p:ext>
            </p:extLst>
          </p:nvPr>
        </p:nvGraphicFramePr>
        <p:xfrm>
          <a:off x="2559050" y="933451"/>
          <a:ext cx="6557962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4" imgW="3174840" imgH="888840" progId="Equation.DSMT4">
                  <p:embed/>
                </p:oleObj>
              </mc:Choice>
              <mc:Fallback>
                <p:oleObj name="Equation" r:id="rId4" imgW="3174840" imgH="888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9050" y="933451"/>
                        <a:ext cx="6557962" cy="196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96627"/>
              </p:ext>
            </p:extLst>
          </p:nvPr>
        </p:nvGraphicFramePr>
        <p:xfrm>
          <a:off x="532024" y="1120648"/>
          <a:ext cx="25987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2024" y="1120648"/>
                        <a:ext cx="259873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H="1">
            <a:off x="3930099" y="1191829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5957125" y="1534653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4769855" y="1191829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6796881" y="1532475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2742829" y="2152050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705965" y="2514344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6840051" y="2197871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8027321" y="2514344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766441"/>
              </p:ext>
            </p:extLst>
          </p:nvPr>
        </p:nvGraphicFramePr>
        <p:xfrm>
          <a:off x="4762596" y="3072080"/>
          <a:ext cx="246538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8" imgW="1193760" imgH="419040" progId="Equation.DSMT4">
                  <p:embed/>
                </p:oleObj>
              </mc:Choice>
              <mc:Fallback>
                <p:oleObj name="Equation" r:id="rId8" imgW="119376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2596" y="3072080"/>
                        <a:ext cx="2465388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815033"/>
              </p:ext>
            </p:extLst>
          </p:nvPr>
        </p:nvGraphicFramePr>
        <p:xfrm>
          <a:off x="4907058" y="4172485"/>
          <a:ext cx="2176463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0" imgW="1054080" imgH="393480" progId="Equation.DSMT4">
                  <p:embed/>
                </p:oleObj>
              </mc:Choice>
              <mc:Fallback>
                <p:oleObj name="Equation" r:id="rId10" imgW="1054080" imgH="393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07058" y="4172485"/>
                        <a:ext cx="2176463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38096"/>
              </p:ext>
            </p:extLst>
          </p:nvPr>
        </p:nvGraphicFramePr>
        <p:xfrm>
          <a:off x="5588889" y="5430837"/>
          <a:ext cx="8128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88889" y="5430837"/>
                        <a:ext cx="812800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440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82</TotalTime>
  <Words>26</Words>
  <Application>Microsoft Office PowerPoint</Application>
  <PresentationFormat>Widescreen</PresentationFormat>
  <Paragraphs>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alibri Light</vt:lpstr>
      <vt:lpstr>Office Theme</vt:lpstr>
      <vt:lpstr>MathType 6.0 Equation</vt:lpstr>
      <vt:lpstr>7.3 Simplify Complex Rational Express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3 Simplify Complex Rational Expressions</dc:title>
  <dc:creator>Stewart, Melissa</dc:creator>
  <cp:lastModifiedBy>Ringel, Charles</cp:lastModifiedBy>
  <cp:revision>24</cp:revision>
  <dcterms:created xsi:type="dcterms:W3CDTF">2020-01-07T16:16:43Z</dcterms:created>
  <dcterms:modified xsi:type="dcterms:W3CDTF">2020-01-17T13:44:12Z</dcterms:modified>
</cp:coreProperties>
</file>